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9" r:id="rId2"/>
    <p:sldId id="262" r:id="rId3"/>
    <p:sldId id="260" r:id="rId4"/>
    <p:sldId id="269" r:id="rId5"/>
    <p:sldId id="268" r:id="rId6"/>
    <p:sldId id="281" r:id="rId7"/>
    <p:sldId id="278" r:id="rId8"/>
    <p:sldId id="284" r:id="rId9"/>
    <p:sldId id="286" r:id="rId10"/>
    <p:sldId id="288" r:id="rId11"/>
    <p:sldId id="289" r:id="rId12"/>
    <p:sldId id="272" r:id="rId13"/>
    <p:sldId id="273" r:id="rId14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2323"/>
    <a:srgbClr val="B70915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60" y="6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18" Type="http://schemas.openxmlformats.org/officeDocument/2006/relationships/image" Target="../media/image24.emf"/><Relationship Id="rId3" Type="http://schemas.openxmlformats.org/officeDocument/2006/relationships/image" Target="../media/image9.emf"/><Relationship Id="rId21" Type="http://schemas.openxmlformats.org/officeDocument/2006/relationships/image" Target="../media/image27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17" Type="http://schemas.openxmlformats.org/officeDocument/2006/relationships/image" Target="../media/image23.emf"/><Relationship Id="rId2" Type="http://schemas.openxmlformats.org/officeDocument/2006/relationships/image" Target="../media/image8.emf"/><Relationship Id="rId16" Type="http://schemas.openxmlformats.org/officeDocument/2006/relationships/image" Target="../media/image22.emf"/><Relationship Id="rId20" Type="http://schemas.openxmlformats.org/officeDocument/2006/relationships/image" Target="../media/image26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24" Type="http://schemas.openxmlformats.org/officeDocument/2006/relationships/image" Target="../media/image30.wmf"/><Relationship Id="rId5" Type="http://schemas.openxmlformats.org/officeDocument/2006/relationships/image" Target="../media/image11.emf"/><Relationship Id="rId15" Type="http://schemas.openxmlformats.org/officeDocument/2006/relationships/image" Target="../media/image21.emf"/><Relationship Id="rId23" Type="http://schemas.openxmlformats.org/officeDocument/2006/relationships/image" Target="../media/image29.wmf"/><Relationship Id="rId10" Type="http://schemas.openxmlformats.org/officeDocument/2006/relationships/image" Target="../media/image16.emf"/><Relationship Id="rId19" Type="http://schemas.openxmlformats.org/officeDocument/2006/relationships/image" Target="../media/image25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Relationship Id="rId22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6" Type="http://schemas.openxmlformats.org/officeDocument/2006/relationships/image" Target="../media/image52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5" Type="http://schemas.openxmlformats.org/officeDocument/2006/relationships/image" Target="../media/image5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C8CB830-4750-4B80-9141-4EFE61C7BE66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9C7A283-381D-4FE3-8D14-761071B39B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C7A283-381D-4FE3-8D14-761071B39B3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739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85BA8-9962-49FE-BF0B-DF51E822079A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78CAA-0CC3-4E3E-8F93-67AFE1E34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48800E-4C68-4644-9D6B-65E5B9919DD0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FF7290-0FBD-4E29-9B87-BEFD73F355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44AF0-B96A-43B1-96FB-6CC9654485DF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CC17E-B275-4CE9-9959-34CE02F5CD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0BECC-0137-4784-92DE-DF8D8E0426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4D373-3B2F-4F6E-9F34-229E70429329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88A3C-F4FE-4443-BF5D-A74079A926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EC41A-95E7-4FBC-8A09-CA5A89BFC153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74714-D987-400B-8857-68069A2FEF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8FDBE1-CE70-46EE-A40F-05568AB0DC8F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EE46B6-8241-4978-9F36-6760F96570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8398E-1B3A-48FB-A903-D22F7079402E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FEA4B-75D7-4C6A-ADD3-EACDD47350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9E3AA-C481-472E-B4A1-C21AB2D4361B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6AFE0-BDA1-41FB-8759-569648FB2E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B189F-2FF2-48E7-9D05-9D65756D0E5D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079AC9-E840-4C13-AA6E-9830958DBA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2D722-594C-4E0D-A9FB-2B21D1A23372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FF3278-8FFE-4506-8415-C2EE28EBFC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4E83B-E978-4F5D-BC4D-67015C5C6A2E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A9420-9D45-4467-815E-CC5F3D79CB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873C43C-4C08-4121-B216-6CC9ECFA6F39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F029B55-9E86-4E19-BB11-E74D56C1C9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24.emf"/><Relationship Id="rId21" Type="http://schemas.openxmlformats.org/officeDocument/2006/relationships/image" Target="../media/image15.e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8.emf"/><Relationship Id="rId50" Type="http://schemas.openxmlformats.org/officeDocument/2006/relationships/oleObject" Target="../embeddings/oleObject25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19.emf"/><Relationship Id="rId11" Type="http://schemas.openxmlformats.org/officeDocument/2006/relationships/image" Target="../media/image10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23.e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7.emf"/><Relationship Id="rId5" Type="http://schemas.openxmlformats.org/officeDocument/2006/relationships/image" Target="../media/image7.emf"/><Relationship Id="rId15" Type="http://schemas.openxmlformats.org/officeDocument/2006/relationships/image" Target="../media/image12.emf"/><Relationship Id="rId23" Type="http://schemas.openxmlformats.org/officeDocument/2006/relationships/image" Target="../media/image16.e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emf"/><Relationship Id="rId31" Type="http://schemas.openxmlformats.org/officeDocument/2006/relationships/image" Target="../media/image20.emf"/><Relationship Id="rId44" Type="http://schemas.openxmlformats.org/officeDocument/2006/relationships/oleObject" Target="../embeddings/oleObject22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8.e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22.emf"/><Relationship Id="rId43" Type="http://schemas.openxmlformats.org/officeDocument/2006/relationships/image" Target="../media/image26.emf"/><Relationship Id="rId48" Type="http://schemas.openxmlformats.org/officeDocument/2006/relationships/oleObject" Target="../embeddings/oleObject24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30.wmf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emf"/><Relationship Id="rId25" Type="http://schemas.openxmlformats.org/officeDocument/2006/relationships/image" Target="../media/image17.emf"/><Relationship Id="rId33" Type="http://schemas.openxmlformats.org/officeDocument/2006/relationships/image" Target="../media/image21.e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0" Type="http://schemas.openxmlformats.org/officeDocument/2006/relationships/oleObject" Target="../embeddings/oleObject10.bin"/><Relationship Id="rId41" Type="http://schemas.openxmlformats.org/officeDocument/2006/relationships/image" Target="../media/image25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5.wmf"/><Relationship Id="rId3" Type="http://schemas.openxmlformats.org/officeDocument/2006/relationships/image" Target="../media/image36.gi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52.e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7.emf"/><Relationship Id="rId32" Type="http://schemas.openxmlformats.org/officeDocument/2006/relationships/image" Target="../media/image51.e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9.e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50.emf"/><Relationship Id="rId8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43000" y="2697540"/>
            <a:ext cx="10287000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CHÀO</a:t>
            </a:r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</a:t>
            </a:r>
            <a:r>
              <a:rPr lang="en-US" sz="4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MỪNG</a:t>
            </a:r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</a:t>
            </a:r>
            <a:r>
              <a:rPr lang="en-US" sz="4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CÁC</a:t>
            </a:r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EM </a:t>
            </a:r>
            <a:r>
              <a:rPr lang="en-US" sz="4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HAM</a:t>
            </a:r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</a:t>
            </a:r>
            <a:r>
              <a:rPr lang="en-US" sz="4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GIA</a:t>
            </a:r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</a:t>
            </a:r>
          </a:p>
          <a:p>
            <a:pPr algn="ctr"/>
            <a:r>
              <a:rPr lang="en-US" sz="4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TIẾT</a:t>
            </a:r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</a:t>
            </a:r>
            <a:r>
              <a:rPr lang="en-US" sz="4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HỌC</a:t>
            </a:r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</a:t>
            </a:r>
            <a:r>
              <a:rPr lang="en-US" sz="4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NGÀY</a:t>
            </a:r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</a:t>
            </a:r>
            <a:r>
              <a:rPr lang="en-US" sz="4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HÔM</a:t>
            </a:r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NAY</a:t>
            </a:r>
          </a:p>
        </p:txBody>
      </p:sp>
    </p:spTree>
    <p:extLst>
      <p:ext uri="{BB962C8B-B14F-4D97-AF65-F5344CB8AC3E}">
        <p14:creationId xmlns:p14="http://schemas.microsoft.com/office/powerpoint/2010/main" val="1703279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65"/>
          <p:cNvSpPr>
            <a:spLocks noChangeArrowheads="1"/>
          </p:cNvSpPr>
          <p:nvPr/>
        </p:nvSpPr>
        <p:spPr bwMode="auto">
          <a:xfrm>
            <a:off x="304800" y="10583"/>
            <a:ext cx="4089400" cy="751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vi-VN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vi-VN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alt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1)</a:t>
            </a:r>
            <a:endParaRPr lang="en-US" altLang="vi-VN" sz="4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19"/>
          <p:cNvSpPr txBox="1">
            <a:spLocks noChangeArrowheads="1"/>
          </p:cNvSpPr>
          <p:nvPr/>
        </p:nvSpPr>
        <p:spPr bwMode="auto">
          <a:xfrm>
            <a:off x="508000" y="762000"/>
            <a:ext cx="11176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vi-V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 ≠ 0)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vi-V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altLang="vi-VN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Q</a:t>
            </a:r>
            <a:r>
              <a:rPr lang="en-US" altLang="vi-V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R</a:t>
            </a:r>
          </a:p>
        </p:txBody>
      </p:sp>
      <p:sp>
        <p:nvSpPr>
          <p:cNvPr id="25604" name="TextBox 21"/>
          <p:cNvSpPr txBox="1">
            <a:spLocks noChangeArrowheads="1"/>
          </p:cNvSpPr>
          <p:nvPr/>
        </p:nvSpPr>
        <p:spPr bwMode="auto">
          <a:xfrm>
            <a:off x="333398" y="3429000"/>
            <a:ext cx="65501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= 0 </a:t>
            </a:r>
            <a:r>
              <a:rPr lang="en-US" alt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vi-V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alt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22"/>
          <p:cNvSpPr txBox="1">
            <a:spLocks noChangeArrowheads="1"/>
          </p:cNvSpPr>
          <p:nvPr/>
        </p:nvSpPr>
        <p:spPr bwMode="auto">
          <a:xfrm>
            <a:off x="323851" y="4495800"/>
            <a:ext cx="70439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vi-V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≠ 0 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endParaRPr lang="en-US" alt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7"/>
          <p:cNvSpPr txBox="1">
            <a:spLocks noChangeArrowheads="1"/>
          </p:cNvSpPr>
          <p:nvPr/>
        </p:nvSpPr>
        <p:spPr bwMode="auto">
          <a:xfrm>
            <a:off x="457200" y="5540514"/>
            <a:ext cx="9067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</a:rPr>
              <a:t>*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</a:rPr>
              <a:t>Bậc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</a:rPr>
              <a:t>của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R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itchFamily="18" charset="0"/>
              </a:rPr>
              <a:t>nhỏ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</a:rPr>
              <a:t>hơn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</a:rPr>
              <a:t> so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</a:rPr>
              <a:t>với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</a:rPr>
              <a:t>bậc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</a:rPr>
              <a:t>của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endParaRPr lang="en-US" sz="40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106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4419600" cy="685800"/>
          </a:xfrm>
        </p:spPr>
        <p:txBody>
          <a:bodyPr/>
          <a:lstStyle/>
          <a:p>
            <a:pPr algn="l" eaLnBrk="1" hangingPunct="1"/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b="1" i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40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vi-VN" b="1" i="1" u="sng" dirty="0" smtClean="0">
                <a:solidFill>
                  <a:srgbClr val="FF0000"/>
                </a:solidFill>
                <a:latin typeface="Times New Roman" pitchFamily="18" charset="0"/>
              </a:rPr>
              <a:t>toán thực tế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4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1176546"/>
            <a:ext cx="11811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ảnh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sz="4400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- 26x - 24</a:t>
            </a:r>
            <a:r>
              <a:rPr lang="en-US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</a:t>
            </a:r>
            <a:r>
              <a:rPr lang="en-US" sz="4400" baseline="300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 </a:t>
            </a:r>
            <a:r>
              <a:rPr lang="pt-BR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x + 3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m).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ộng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ảnh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</a:t>
            </a:r>
            <a:r>
              <a:rPr lang="en-US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?</a:t>
            </a:r>
            <a:endParaRPr lang="vi-VN" sz="4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4400" y="3505200"/>
            <a:ext cx="9677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2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26x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– 24) : (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 </a:t>
            </a:r>
            <a:r>
              <a:rPr lang="pt-BR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 4x +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) = </a:t>
            </a:r>
            <a:r>
              <a:rPr lang="pt-BR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 (m)</a:t>
            </a:r>
            <a:endParaRPr lang="en-US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50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7924800" y="1550741"/>
            <a:ext cx="99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 smtClean="0">
                <a:latin typeface="Times New Roman" pitchFamily="18" charset="0"/>
              </a:rPr>
              <a:t>2x</a:t>
            </a:r>
            <a:endParaRPr lang="en-US" sz="4800" baseline="30000" dirty="0">
              <a:latin typeface="Times New Roman" pitchFamily="18" charset="0"/>
            </a:endParaRPr>
          </a:p>
        </p:txBody>
      </p:sp>
      <p:sp>
        <p:nvSpPr>
          <p:cNvPr id="33811" name="Text Box 16"/>
          <p:cNvSpPr txBox="1">
            <a:spLocks noChangeArrowheads="1"/>
          </p:cNvSpPr>
          <p:nvPr/>
        </p:nvSpPr>
        <p:spPr bwMode="auto">
          <a:xfrm>
            <a:off x="1695450" y="209550"/>
            <a:ext cx="38671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</a:rPr>
              <a:t>Đặt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</a:rPr>
              <a:t>tính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</a:rPr>
              <a:t> chia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09850" y="933450"/>
            <a:ext cx="7905750" cy="3505200"/>
            <a:chOff x="2609850" y="933450"/>
            <a:chExt cx="7905750" cy="3505200"/>
          </a:xfrm>
        </p:grpSpPr>
        <p:sp>
          <p:nvSpPr>
            <p:cNvPr id="33812" name="Text Box 17"/>
            <p:cNvSpPr txBox="1">
              <a:spLocks noChangeArrowheads="1"/>
            </p:cNvSpPr>
            <p:nvPr/>
          </p:nvSpPr>
          <p:spPr bwMode="auto">
            <a:xfrm>
              <a:off x="2609850" y="971550"/>
              <a:ext cx="556260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 err="1" smtClean="0">
                  <a:latin typeface="Times New Roman" pitchFamily="18" charset="0"/>
                </a:rPr>
                <a:t>2x</a:t>
              </a:r>
              <a:r>
                <a:rPr lang="en-US" sz="4800" baseline="30000" dirty="0" err="1" smtClean="0">
                  <a:latin typeface="Times New Roman" pitchFamily="18" charset="0"/>
                </a:rPr>
                <a:t>3</a:t>
              </a:r>
              <a:r>
                <a:rPr lang="en-US" sz="4000" dirty="0" smtClean="0">
                  <a:latin typeface="Times New Roman" pitchFamily="18" charset="0"/>
                </a:rPr>
                <a:t> </a:t>
              </a:r>
              <a:r>
                <a:rPr lang="en-US" sz="4000" dirty="0">
                  <a:latin typeface="Times New Roman" pitchFamily="18" charset="0"/>
                </a:rPr>
                <a:t> </a:t>
              </a:r>
              <a:r>
                <a:rPr lang="en-US" sz="4000" dirty="0" smtClean="0">
                  <a:latin typeface="Times New Roman" pitchFamily="18" charset="0"/>
                </a:rPr>
                <a:t> </a:t>
              </a:r>
              <a:r>
                <a:rPr lang="en-US" sz="4000" dirty="0" smtClean="0">
                  <a:latin typeface="Times New Roman" pitchFamily="18" charset="0"/>
                </a:rPr>
                <a:t>        </a:t>
              </a:r>
              <a:r>
                <a:rPr lang="en-US" sz="4000" dirty="0" smtClean="0">
                  <a:latin typeface="Times New Roman" pitchFamily="18" charset="0"/>
                </a:rPr>
                <a:t>- </a:t>
              </a:r>
              <a:r>
                <a:rPr lang="en-US" sz="4000" dirty="0" err="1" smtClean="0">
                  <a:latin typeface="Times New Roman" pitchFamily="18" charset="0"/>
                </a:rPr>
                <a:t>2</a:t>
              </a:r>
              <a:r>
                <a:rPr lang="en-US" sz="4000" dirty="0" err="1" smtClean="0">
                  <a:latin typeface="Times New Roman" pitchFamily="18" charset="0"/>
                </a:rPr>
                <a:t>6x</a:t>
              </a:r>
              <a:r>
                <a:rPr lang="en-US" sz="4000" dirty="0" smtClean="0">
                  <a:latin typeface="Times New Roman" pitchFamily="18" charset="0"/>
                </a:rPr>
                <a:t>  </a:t>
              </a:r>
              <a:r>
                <a:rPr lang="en-US" sz="4000" dirty="0">
                  <a:latin typeface="Times New Roman" pitchFamily="18" charset="0"/>
                </a:rPr>
                <a:t>-  </a:t>
              </a:r>
              <a:r>
                <a:rPr lang="en-US" sz="4000" dirty="0" smtClean="0">
                  <a:latin typeface="Times New Roman" pitchFamily="18" charset="0"/>
                </a:rPr>
                <a:t>24</a:t>
              </a:r>
              <a:endParaRPr lang="en-US" sz="4000" dirty="0">
                <a:latin typeface="Times New Roman" pitchFamily="18" charset="0"/>
              </a:endParaRPr>
            </a:p>
          </p:txBody>
        </p:sp>
        <p:sp>
          <p:nvSpPr>
            <p:cNvPr id="33813" name="Text Box 18"/>
            <p:cNvSpPr txBox="1">
              <a:spLocks noChangeArrowheads="1"/>
            </p:cNvSpPr>
            <p:nvPr/>
          </p:nvSpPr>
          <p:spPr bwMode="auto">
            <a:xfrm>
              <a:off x="7981950" y="952500"/>
              <a:ext cx="25336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4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x</a:t>
              </a:r>
              <a:r>
                <a:rPr lang="pt-BR" sz="4000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 </a:t>
              </a:r>
              <a:r>
                <a:rPr lang="pt-BR" sz="4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+  4x + 3</a:t>
              </a:r>
              <a:endParaRPr lang="en-US" sz="4000" dirty="0">
                <a:latin typeface="Times New Roman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772400" y="933450"/>
              <a:ext cx="2590800" cy="3505200"/>
              <a:chOff x="7772400" y="933450"/>
              <a:chExt cx="2590800" cy="3505200"/>
            </a:xfrm>
          </p:grpSpPr>
          <p:sp>
            <p:nvSpPr>
              <p:cNvPr id="33814" name="Line 19"/>
              <p:cNvSpPr>
                <a:spLocks noChangeShapeType="1"/>
              </p:cNvSpPr>
              <p:nvPr/>
            </p:nvSpPr>
            <p:spPr bwMode="auto">
              <a:xfrm>
                <a:off x="7772400" y="933450"/>
                <a:ext cx="0" cy="3505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815" name="Line 20"/>
              <p:cNvSpPr>
                <a:spLocks noChangeShapeType="1"/>
              </p:cNvSpPr>
              <p:nvPr/>
            </p:nvSpPr>
            <p:spPr bwMode="auto">
              <a:xfrm>
                <a:off x="7772400" y="1581150"/>
                <a:ext cx="2590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2600325" y="1447800"/>
            <a:ext cx="40263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 smtClean="0">
                <a:latin typeface="Times New Roman" pitchFamily="18" charset="0"/>
              </a:rPr>
              <a:t>2</a:t>
            </a:r>
            <a:r>
              <a:rPr lang="en-US" sz="4000" dirty="0" err="1" smtClean="0">
                <a:latin typeface="Times New Roman" pitchFamily="18" charset="0"/>
              </a:rPr>
              <a:t>x</a:t>
            </a:r>
            <a:r>
              <a:rPr lang="en-US" sz="4800" baseline="30000" dirty="0" err="1" smtClean="0">
                <a:latin typeface="Times New Roman" pitchFamily="18" charset="0"/>
              </a:rPr>
              <a:t>3</a:t>
            </a:r>
            <a:r>
              <a:rPr lang="en-US" sz="4800" dirty="0" smtClean="0">
                <a:latin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</a:rPr>
              <a:t>+</a:t>
            </a:r>
            <a:r>
              <a:rPr lang="en-US" sz="4800" dirty="0" smtClean="0">
                <a:latin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</a:rPr>
              <a:t>8x</a:t>
            </a:r>
            <a:r>
              <a:rPr lang="en-US" sz="4000" baseline="30000" dirty="0" err="1" smtClean="0">
                <a:latin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</a:rPr>
              <a:t> + </a:t>
            </a:r>
            <a:r>
              <a:rPr lang="en-US" sz="4000" dirty="0" err="1" smtClean="0">
                <a:latin typeface="Times New Roman" pitchFamily="18" charset="0"/>
              </a:rPr>
              <a:t>6x</a:t>
            </a:r>
            <a:r>
              <a:rPr lang="en-US" sz="4000" dirty="0" smtClean="0">
                <a:latin typeface="Times New Roman" pitchFamily="18" charset="0"/>
              </a:rPr>
              <a:t>   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5142" name="Line 22"/>
          <p:cNvSpPr>
            <a:spLocks noChangeShapeType="1"/>
          </p:cNvSpPr>
          <p:nvPr/>
        </p:nvSpPr>
        <p:spPr bwMode="auto">
          <a:xfrm>
            <a:off x="2743200" y="2209800"/>
            <a:ext cx="43434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>
            <a:off x="3886200" y="3733800"/>
            <a:ext cx="329565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209800" y="1219201"/>
            <a:ext cx="438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EB2323"/>
                </a:solidFill>
                <a:latin typeface="Calibri" pitchFamily="34" charset="0"/>
              </a:rPr>
              <a:t>–</a:t>
            </a:r>
            <a:endParaRPr lang="vi-VN" sz="4000">
              <a:solidFill>
                <a:srgbClr val="EB2323"/>
              </a:solidFill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505200" y="2133600"/>
            <a:ext cx="37337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>
                <a:latin typeface="Times New Roman" pitchFamily="18" charset="0"/>
              </a:rPr>
              <a:t>- </a:t>
            </a:r>
            <a:r>
              <a:rPr lang="en-US" sz="4000" dirty="0" err="1" smtClean="0">
                <a:latin typeface="Times New Roman" pitchFamily="18" charset="0"/>
              </a:rPr>
              <a:t>8x</a:t>
            </a:r>
            <a:r>
              <a:rPr lang="en-US" sz="4800" baseline="30000" dirty="0" err="1" smtClean="0">
                <a:latin typeface="Times New Roman" pitchFamily="18" charset="0"/>
              </a:rPr>
              <a:t>2</a:t>
            </a:r>
            <a:r>
              <a:rPr lang="en-US" sz="4800" baseline="30000" dirty="0" smtClean="0">
                <a:latin typeface="Times New Roman" pitchFamily="18" charset="0"/>
              </a:rPr>
              <a:t> </a:t>
            </a:r>
            <a:r>
              <a:rPr lang="en-US" sz="4800" dirty="0" smtClean="0">
                <a:latin typeface="Times New Roman" pitchFamily="18" charset="0"/>
              </a:rPr>
              <a:t>- </a:t>
            </a:r>
            <a:r>
              <a:rPr lang="en-US" sz="4000" dirty="0" err="1" smtClean="0">
                <a:latin typeface="Times New Roman" pitchFamily="18" charset="0"/>
              </a:rPr>
              <a:t>32x</a:t>
            </a:r>
            <a:r>
              <a:rPr lang="en-US" sz="4000" dirty="0" smtClean="0">
                <a:latin typeface="Times New Roman" pitchFamily="18" charset="0"/>
              </a:rPr>
              <a:t>  -  24</a:t>
            </a:r>
            <a:r>
              <a:rPr lang="en-US" sz="4800" baseline="30000" dirty="0" smtClean="0">
                <a:latin typeface="Times New Roman" pitchFamily="18" charset="0"/>
              </a:rPr>
              <a:t> 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 flipV="1">
            <a:off x="3200400" y="2609851"/>
            <a:ext cx="438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EB2323"/>
                </a:solidFill>
                <a:latin typeface="Calibri" pitchFamily="34" charset="0"/>
              </a:rPr>
              <a:t>–</a:t>
            </a:r>
            <a:endParaRPr lang="vi-VN" sz="4000" dirty="0">
              <a:solidFill>
                <a:srgbClr val="EB2323"/>
              </a:solidFill>
            </a:endParaRP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8610600" y="1524001"/>
            <a:ext cx="99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>
                <a:latin typeface="Times New Roman" pitchFamily="18" charset="0"/>
              </a:rPr>
              <a:t>- 8</a:t>
            </a:r>
            <a:r>
              <a:rPr lang="en-US" sz="4000" dirty="0" smtClean="0">
                <a:latin typeface="Times New Roman" pitchFamily="18" charset="0"/>
              </a:rPr>
              <a:t> </a:t>
            </a:r>
            <a:endParaRPr lang="en-US" sz="4800" baseline="30000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33800" y="2964597"/>
            <a:ext cx="34480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x</a:t>
            </a:r>
            <a:r>
              <a:rPr lang="en-US" sz="4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x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-   24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39948" y="37338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14400" y="4285833"/>
            <a:ext cx="1158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2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26x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– 24) : (x</a:t>
            </a:r>
            <a:r>
              <a:rPr lang="pt-BR" sz="4400" baseline="300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 </a:t>
            </a:r>
            <a:r>
              <a:rPr lang="pt-BR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 4x + </a:t>
            </a:r>
            <a:r>
              <a:rPr lang="pt-BR" sz="4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) = </a:t>
            </a:r>
            <a:r>
              <a:rPr lang="pt-BR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(m)</a:t>
            </a:r>
            <a:endParaRPr lang="en-US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91600" y="5562600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4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63000" y="5616714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  </a:t>
            </a:r>
            <a:endParaRPr lang="vi-VN" sz="4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7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33811" grpId="0"/>
      <p:bldP spid="5141" grpId="0"/>
      <p:bldP spid="5142" grpId="0" animBg="1"/>
      <p:bldP spid="5143" grpId="0" animBg="1"/>
      <p:bldP spid="5145" grpId="0"/>
      <p:bldP spid="5146" grpId="0"/>
      <p:bldP spid="5150" grpId="0"/>
      <p:bldP spid="5152" grpId="0"/>
      <p:bldP spid="4" grpId="0"/>
      <p:bldP spid="5" grpId="0"/>
      <p:bldP spid="30" grpId="0"/>
      <p:bldP spid="7" grpId="0"/>
      <p:bldP spid="7" grpId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0" y="1257300"/>
            <a:ext cx="8763000" cy="54864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Xem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huật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oá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chia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đa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hức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biế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đã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sắp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xếp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pPr eaLnBrk="1" hangingPunct="1"/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Làm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ập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: 67, 68, 69/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r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31(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sgk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).</a:t>
            </a:r>
          </a:p>
          <a:p>
            <a:pPr eaLnBrk="1" hangingPunct="1"/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Hướn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dẫ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: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68b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/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r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31(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sgk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)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                     b) (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125x</a:t>
            </a:r>
            <a:r>
              <a:rPr lang="en-US" baseline="30000" dirty="0" err="1" smtClean="0">
                <a:solidFill>
                  <a:srgbClr val="002060"/>
                </a:solidFill>
                <a:latin typeface="Times New Roman" pitchFamily="18" charset="0"/>
              </a:rPr>
              <a:t>3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 ) : (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5x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) 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Ta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hấy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: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125x</a:t>
            </a:r>
            <a:r>
              <a:rPr lang="en-US" baseline="30000" dirty="0" err="1" smtClean="0">
                <a:solidFill>
                  <a:srgbClr val="002060"/>
                </a:solidFill>
                <a:latin typeface="Times New Roman" pitchFamily="18" charset="0"/>
              </a:rPr>
              <a:t>3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 = (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5x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)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</a:rPr>
              <a:t>3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</a:rPr>
              <a:t>3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hằn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đẳn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hức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</a:rPr>
              <a:t>                                               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= (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5x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).(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25x</a:t>
            </a:r>
            <a:r>
              <a:rPr lang="en-US" baseline="30000" dirty="0" err="1" smtClean="0">
                <a:solidFill>
                  <a:srgbClr val="002060"/>
                </a:solidFill>
                <a:latin typeface="Times New Roman" pitchFamily="18" charset="0"/>
              </a:rPr>
              <a:t>2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–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5x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+ 1)</a:t>
            </a:r>
            <a:endParaRPr lang="en-US" baseline="30000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pPr eaLnBrk="1" hangingPunct="1"/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Chuẩ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bị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iết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luyệ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</a:rPr>
              <a:t>tập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276600" y="457201"/>
            <a:ext cx="5689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i="1">
                <a:solidFill>
                  <a:srgbClr val="FF3300"/>
                </a:solidFill>
                <a:latin typeface="Times New Roman" pitchFamily="18" charset="0"/>
              </a:rPr>
              <a:t>Hướng dẫn về nhà</a:t>
            </a:r>
            <a:r>
              <a:rPr lang="en-US" sz="2800">
                <a:solidFill>
                  <a:srgbClr val="FFFFCC"/>
                </a:solidFill>
                <a:latin typeface=".VnBodoniH" pitchFamily="34" charset="0"/>
              </a:rPr>
              <a:t> </a:t>
            </a:r>
            <a:r>
              <a:rPr lang="en-US" sz="2800">
                <a:solidFill>
                  <a:srgbClr val="FFFFCC"/>
                </a:solidFill>
                <a:latin typeface=".VnExoticH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371600" y="167820"/>
            <a:ext cx="9525000" cy="5632311"/>
          </a:xfrm>
          <a:prstGeom prst="rect">
            <a:avLst/>
          </a:prstGeom>
          <a:noFill/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579438"/>
            <a:r>
              <a:rPr lang="en-US" sz="6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6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6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6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ctr" defTabSz="579438"/>
            <a:endParaRPr lang="en-US" sz="60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579438"/>
            <a:r>
              <a:rPr lang="pt-BR" sz="6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1/ Đặt phép chia 962 : 26</a:t>
            </a:r>
          </a:p>
          <a:p>
            <a:pPr algn="ctr" defTabSz="579438"/>
            <a:endParaRPr lang="pt-BR" sz="6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579438"/>
            <a:r>
              <a:rPr lang="pt-BR" sz="6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2/ Đặt phép chia 962 : 20 </a:t>
            </a:r>
            <a:endParaRPr lang="pt-BR" sz="6000" b="1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579438"/>
            <a:endParaRPr lang="en-US" sz="6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2971800" y="609601"/>
            <a:ext cx="2819400" cy="2765425"/>
            <a:chOff x="2209800" y="2416314"/>
            <a:chExt cx="2819400" cy="2765286"/>
          </a:xfrm>
        </p:grpSpPr>
        <p:sp>
          <p:nvSpPr>
            <p:cNvPr id="17444" name="TextBox 4"/>
            <p:cNvSpPr txBox="1">
              <a:spLocks noChangeArrowheads="1"/>
            </p:cNvSpPr>
            <p:nvPr/>
          </p:nvSpPr>
          <p:spPr bwMode="auto">
            <a:xfrm>
              <a:off x="2209800" y="2416314"/>
              <a:ext cx="11430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>
                  <a:latin typeface="Times New Roman" pitchFamily="18" charset="0"/>
                  <a:cs typeface="Times New Roman" pitchFamily="18" charset="0"/>
                </a:rPr>
                <a:t>962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3505200" y="2590930"/>
              <a:ext cx="0" cy="259067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505200" y="3124303"/>
              <a:ext cx="152400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47" name="TextBox 13"/>
            <p:cNvSpPr txBox="1">
              <a:spLocks noChangeArrowheads="1"/>
            </p:cNvSpPr>
            <p:nvPr/>
          </p:nvSpPr>
          <p:spPr bwMode="auto">
            <a:xfrm>
              <a:off x="3810000" y="2416314"/>
              <a:ext cx="8382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>
                  <a:latin typeface="Times New Roman" pitchFamily="18" charset="0"/>
                  <a:cs typeface="Times New Roman" pitchFamily="18" charset="0"/>
                </a:rPr>
                <a:t>26</a:t>
              </a:r>
            </a:p>
          </p:txBody>
        </p:sp>
      </p:grp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495800" y="1273176"/>
            <a:ext cx="914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895600" y="1295401"/>
            <a:ext cx="76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78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2514600" y="1371600"/>
            <a:ext cx="304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971800" y="1981200"/>
            <a:ext cx="9144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895600" y="1958976"/>
            <a:ext cx="76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429000" y="1981201"/>
            <a:ext cx="533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800600" y="1295401"/>
            <a:ext cx="8001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895600" y="2590801"/>
            <a:ext cx="160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182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2590800" y="2590800"/>
            <a:ext cx="304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048000" y="3276600"/>
            <a:ext cx="9144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429000" y="3276601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981200" y="3962401"/>
            <a:ext cx="3429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962 = 26.37</a:t>
            </a:r>
          </a:p>
        </p:txBody>
      </p: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6934200" y="685801"/>
            <a:ext cx="2819400" cy="2765425"/>
            <a:chOff x="2209800" y="2416314"/>
            <a:chExt cx="2819400" cy="2765286"/>
          </a:xfrm>
        </p:grpSpPr>
        <p:sp>
          <p:nvSpPr>
            <p:cNvPr id="17440" name="TextBox 29"/>
            <p:cNvSpPr txBox="1">
              <a:spLocks noChangeArrowheads="1"/>
            </p:cNvSpPr>
            <p:nvPr/>
          </p:nvSpPr>
          <p:spPr bwMode="auto">
            <a:xfrm>
              <a:off x="2209800" y="2416314"/>
              <a:ext cx="11430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>
                  <a:latin typeface="Times New Roman" pitchFamily="18" charset="0"/>
                  <a:cs typeface="Times New Roman" pitchFamily="18" charset="0"/>
                </a:rPr>
                <a:t>962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3505200" y="2590930"/>
              <a:ext cx="0" cy="259067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505200" y="3124303"/>
              <a:ext cx="152400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43" name="TextBox 32"/>
            <p:cNvSpPr txBox="1">
              <a:spLocks noChangeArrowheads="1"/>
            </p:cNvSpPr>
            <p:nvPr/>
          </p:nvSpPr>
          <p:spPr bwMode="auto">
            <a:xfrm>
              <a:off x="3733800" y="2416314"/>
              <a:ext cx="8382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>
                  <a:latin typeface="Times New Roman" pitchFamily="18" charset="0"/>
                  <a:cs typeface="Times New Roman" pitchFamily="18" charset="0"/>
                </a:rPr>
                <a:t>20</a:t>
              </a:r>
            </a:p>
          </p:txBody>
        </p:sp>
      </p:grp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8458200" y="1349376"/>
            <a:ext cx="914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934200" y="1371601"/>
            <a:ext cx="76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80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6477000" y="1447800"/>
            <a:ext cx="304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934200" y="2057400"/>
            <a:ext cx="9144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858000" y="2035176"/>
            <a:ext cx="76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7391400" y="2057401"/>
            <a:ext cx="533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8763000" y="1371601"/>
            <a:ext cx="8001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858000" y="2667001"/>
            <a:ext cx="160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160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6553200" y="2667000"/>
            <a:ext cx="304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010400" y="3352800"/>
            <a:ext cx="9144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391400" y="3276601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172200" y="5334001"/>
            <a:ext cx="4191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62 = 20.48 + 2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066800" y="4872038"/>
            <a:ext cx="586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CHIA =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HIA.THƯƠ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724400" y="6172200"/>
            <a:ext cx="754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CHIA =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HIA.THƯƠ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DƯ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372600" y="2158425"/>
            <a:ext cx="160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- CHIA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9372600" y="2945250"/>
            <a:ext cx="2057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</a:rPr>
              <a:t> -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</a:rPr>
              <a:t>NHÂN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9448800" y="3834825"/>
            <a:ext cx="160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</a:rPr>
              <a:t> -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</a:rPr>
              <a:t>TRỪ</a:t>
            </a:r>
            <a:endParaRPr lang="en-US" sz="3200" b="1" dirty="0">
              <a:solidFill>
                <a:srgbClr val="7030A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2" grpId="0"/>
      <p:bldP spid="23" grpId="0"/>
      <p:bldP spid="24" grpId="0"/>
      <p:bldP spid="25" grpId="0"/>
      <p:bldP spid="28" grpId="0"/>
      <p:bldP spid="36" grpId="0"/>
      <p:bldP spid="35" grpId="0"/>
      <p:bldP spid="37" grpId="0"/>
      <p:bldP spid="40" grpId="0"/>
      <p:bldP spid="41" grpId="0"/>
      <p:bldP spid="42" grpId="0"/>
      <p:bldP spid="43" grpId="0"/>
      <p:bldP spid="46" grpId="0"/>
      <p:bldP spid="47" grpId="0"/>
      <p:bldP spid="2" grpId="0"/>
      <p:bldP spid="48" grpId="0"/>
      <p:bldP spid="3" grpId="0"/>
      <p:bldP spid="49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" name="TextBox 4"/>
          <p:cNvSpPr txBox="1">
            <a:spLocks noChangeArrowheads="1"/>
          </p:cNvSpPr>
          <p:nvPr/>
        </p:nvSpPr>
        <p:spPr bwMode="auto">
          <a:xfrm>
            <a:off x="2057400" y="304801"/>
            <a:ext cx="4191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chia : 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 rot="10800000" flipV="1">
            <a:off x="1119185" y="3657600"/>
            <a:ext cx="1076801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000" dirty="0">
                <a:solidFill>
                  <a:schemeClr val="tx2"/>
                </a:solidFill>
                <a:sym typeface="Wingdings" pitchFamily="2" charset="2"/>
              </a:rPr>
              <a:t></a:t>
            </a:r>
            <a:r>
              <a:rPr lang="pt-BR" sz="4400" dirty="0">
                <a:solidFill>
                  <a:srgbClr val="FF0000"/>
                </a:solidFill>
                <a:latin typeface="Times New Roman" pitchFamily="18" charset="0"/>
              </a:rPr>
              <a:t>Đối với phép chia đa thức một biến đã sắp xếp ta có thể làm tương tự như phép chia giữa 2 số tự nhiên</a:t>
            </a:r>
            <a:r>
              <a:rPr lang="vi-VN" sz="4400" dirty="0">
                <a:solidFill>
                  <a:srgbClr val="FF0000"/>
                </a:solidFill>
                <a:latin typeface="Times New Roman" pitchFamily="18" charset="0"/>
              </a:rPr>
              <a:t>? Cách chia như thế nào</a:t>
            </a:r>
            <a:r>
              <a:rPr lang="pt-BR" sz="4400" dirty="0">
                <a:solidFill>
                  <a:srgbClr val="FF0000"/>
                </a:solidFill>
                <a:latin typeface="Times New Roman" pitchFamily="18" charset="0"/>
              </a:rPr>
              <a:t> ?</a:t>
            </a:r>
            <a:r>
              <a:rPr lang="pt-BR" sz="4400" dirty="0">
                <a:solidFill>
                  <a:srgbClr val="FF0000"/>
                </a:solidFill>
              </a:rPr>
              <a:t> </a:t>
            </a:r>
            <a:endParaRPr lang="en-US" sz="44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61614028"/>
              </p:ext>
            </p:extLst>
          </p:nvPr>
        </p:nvGraphicFramePr>
        <p:xfrm>
          <a:off x="982663" y="1579563"/>
          <a:ext cx="99742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4" imgW="3060360" imgH="279360" progId="Equation.DSMT4">
                  <p:embed/>
                </p:oleObj>
              </mc:Choice>
              <mc:Fallback>
                <p:oleObj name="Equation" r:id="rId4" imgW="3060360" imgH="27936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579563"/>
                        <a:ext cx="99742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Group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1565501"/>
              </p:ext>
            </p:extLst>
          </p:nvPr>
        </p:nvGraphicFramePr>
        <p:xfrm>
          <a:off x="1119188" y="2590800"/>
          <a:ext cx="9753600" cy="1146177"/>
        </p:xfrm>
        <a:graphic>
          <a:graphicData uri="http://schemas.openxmlformats.org/drawingml/2006/table">
            <a:tbl>
              <a:tblPr/>
              <a:tblGrid>
                <a:gridCol w="9753600">
                  <a:extLst>
                    <a:ext uri="{9D8B030D-6E8A-4147-A177-3AD203B41FA5}">
                      <a16:colId xmlns:a16="http://schemas.microsoft.com/office/drawing/2014/main" val="1293364014"/>
                    </a:ext>
                  </a:extLst>
                </a:gridCol>
              </a:tblGrid>
              <a:tr h="114617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vi-V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2:     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x</a:t>
                      </a:r>
                      <a:r>
                        <a:rPr kumimoji="0" lang="pt-BR" altLang="vi-VN" sz="4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pt-BR" altLang="vi-VN" sz="3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x</a:t>
                      </a:r>
                      <a:r>
                        <a:rPr kumimoji="0" lang="pt-BR" altLang="vi-VN" sz="4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7) : (x</a:t>
                      </a:r>
                      <a:r>
                        <a:rPr kumimoji="0" lang="pt-BR" altLang="vi-VN" sz="4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1)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888802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14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9982200" y="6477000"/>
            <a:ext cx="304800" cy="381000"/>
          </a:xfrm>
          <a:prstGeom prst="actionButtonEnd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1905000" y="1676400"/>
            <a:ext cx="8458200" cy="2122488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6000" i="1" dirty="0">
                <a:solidFill>
                  <a:srgbClr val="FF3300"/>
                </a:solidFill>
                <a:latin typeface="Calibri" pitchFamily="34" charset="0"/>
              </a:rPr>
              <a:t>   </a:t>
            </a:r>
            <a:r>
              <a:rPr lang="en-US" sz="60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vi-VN" sz="60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2. CHIA ĐA THỨC   MỘT BIẾN ĐÃ SẮP XẾP</a:t>
            </a:r>
            <a:r>
              <a:rPr lang="vi-VN" sz="7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6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slow">
    <p:wheel spokes="8"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Oval 68"/>
          <p:cNvSpPr/>
          <p:nvPr/>
        </p:nvSpPr>
        <p:spPr>
          <a:xfrm>
            <a:off x="6351590" y="5232400"/>
            <a:ext cx="555625" cy="38893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4294188" y="4500565"/>
            <a:ext cx="838200" cy="409575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17852" y="3735390"/>
            <a:ext cx="962025" cy="473075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053263" y="2717800"/>
            <a:ext cx="684212" cy="56038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362200" y="2743200"/>
            <a:ext cx="838200" cy="5715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905390" y="1219201"/>
            <a:ext cx="2704711" cy="66241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:</a:t>
            </a:r>
            <a:endParaRPr lang="vi-VN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1" name="TextBox 5"/>
          <p:cNvSpPr txBox="1">
            <a:spLocks noChangeArrowheads="1"/>
          </p:cNvSpPr>
          <p:nvPr/>
        </p:nvSpPr>
        <p:spPr bwMode="auto">
          <a:xfrm>
            <a:off x="1820863" y="762001"/>
            <a:ext cx="2928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altLang="vi-VN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76400" y="76200"/>
            <a:ext cx="9008620" cy="553998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u="sng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u="sng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2</a:t>
            </a:r>
            <a:r>
              <a:rPr lang="en-US" sz="3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CHIA  ĐA THỨC MỘT BIẾN ĐÃ SẮP XẾP</a:t>
            </a: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5257800" y="2286001"/>
            <a:ext cx="990600" cy="504765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82"/>
          <p:cNvSpPr>
            <a:spLocks noChangeShapeType="1"/>
          </p:cNvSpPr>
          <p:nvPr/>
        </p:nvSpPr>
        <p:spPr bwMode="auto">
          <a:xfrm flipH="1">
            <a:off x="7037390" y="2949575"/>
            <a:ext cx="9525" cy="920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83"/>
          <p:cNvSpPr>
            <a:spLocks noChangeShapeType="1"/>
          </p:cNvSpPr>
          <p:nvPr/>
        </p:nvSpPr>
        <p:spPr bwMode="auto">
          <a:xfrm>
            <a:off x="7037388" y="3321050"/>
            <a:ext cx="2286000" cy="20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476502" y="2857502"/>
          <a:ext cx="43672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" name="Equation" r:id="rId4" imgW="1594035" imgH="158566" progId="Equation.DSMT4">
                  <p:embed/>
                </p:oleObj>
              </mc:Choice>
              <mc:Fallback>
                <p:oleObj name="Equation" r:id="rId4" imgW="1594035" imgH="158566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2" y="2857502"/>
                        <a:ext cx="43672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3588" y="2784477"/>
          <a:ext cx="2247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" name="Equation" r:id="rId6" imgW="641165" imgH="158566" progId="Equation.3">
                  <p:embed/>
                </p:oleObj>
              </mc:Choice>
              <mc:Fallback>
                <p:oleObj name="Equation" r:id="rId6" imgW="641165" imgH="158566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2784477"/>
                        <a:ext cx="22479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37390" y="3298827"/>
          <a:ext cx="8350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9" name="Equation" r:id="rId8" imgW="215826" imgH="158566" progId="Equation.3">
                  <p:embed/>
                </p:oleObj>
              </mc:Choice>
              <mc:Fallback>
                <p:oleObj name="Equation" r:id="rId8" imgW="215826" imgH="158566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90" y="3298827"/>
                        <a:ext cx="8350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794627" y="3413125"/>
          <a:ext cx="919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" name="Equation" r:id="rId10" imgW="260412" imgH="133196" progId="Equation.3">
                  <p:embed/>
                </p:oleObj>
              </mc:Choice>
              <mc:Fallback>
                <p:oleObj name="Equation" r:id="rId10" imgW="260412" imgH="133196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7" y="3413125"/>
                        <a:ext cx="9191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712200" y="3389313"/>
          <a:ext cx="660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" name="Equation" r:id="rId12" imgW="158614" imgH="120511" progId="Equation.3">
                  <p:embed/>
                </p:oleObj>
              </mc:Choice>
              <mc:Fallback>
                <p:oleObj name="Equation" r:id="rId12" imgW="158614" imgH="120511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0" y="3389313"/>
                        <a:ext cx="660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389190" y="3298825"/>
          <a:ext cx="746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2" name="Equation" r:id="rId14" imgW="215826" imgH="158566" progId="Equation.3">
                  <p:embed/>
                </p:oleObj>
              </mc:Choice>
              <mc:Fallback>
                <p:oleObj name="Equation" r:id="rId14" imgW="215826" imgH="158566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90" y="3298825"/>
                        <a:ext cx="7461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074988" y="3321050"/>
          <a:ext cx="982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" name="Equation" r:id="rId16" imgW="304997" imgH="158566" progId="Equation.3">
                  <p:embed/>
                </p:oleObj>
              </mc:Choice>
              <mc:Fallback>
                <p:oleObj name="Equation" r:id="rId16" imgW="304997" imgH="158566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3321050"/>
                        <a:ext cx="982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217988" y="3298825"/>
          <a:ext cx="1066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" name="Equation" r:id="rId18" imgW="330249" imgH="158566" progId="Equation.3">
                  <p:embed/>
                </p:oleObj>
              </mc:Choice>
              <mc:Fallback>
                <p:oleObj name="Equation" r:id="rId18" imgW="330249" imgH="158566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3298825"/>
                        <a:ext cx="1066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91"/>
          <p:cNvSpPr>
            <a:spLocks noChangeShapeType="1"/>
          </p:cNvSpPr>
          <p:nvPr/>
        </p:nvSpPr>
        <p:spPr bwMode="auto">
          <a:xfrm>
            <a:off x="2312990" y="3756025"/>
            <a:ext cx="2916237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/>
          <p:cNvCxnSpPr/>
          <p:nvPr/>
        </p:nvCxnSpPr>
        <p:spPr>
          <a:xfrm>
            <a:off x="2305050" y="3365500"/>
            <a:ext cx="228600" cy="0"/>
          </a:xfrm>
          <a:prstGeom prst="line">
            <a:avLst/>
          </a:prstGeom>
          <a:ln w="4445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280152" y="3787775"/>
          <a:ext cx="5318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" name="Equation" r:id="rId20" imgW="184261" imgH="133196" progId="Equation.3">
                  <p:embed/>
                </p:oleObj>
              </mc:Choice>
              <mc:Fallback>
                <p:oleObj name="Equation" r:id="rId20" imgW="184261" imgH="133196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2" y="3787775"/>
                        <a:ext cx="5318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207000" y="3756025"/>
          <a:ext cx="1028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" name="Equation" r:id="rId22" imgW="330249" imgH="133196" progId="Equation.3">
                  <p:embed/>
                </p:oleObj>
              </mc:Choice>
              <mc:Fallback>
                <p:oleObj name="Equation" r:id="rId22" imgW="330249" imgH="133196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756025"/>
                        <a:ext cx="1028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154488" y="3735388"/>
          <a:ext cx="977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" name="Equation" r:id="rId24" imgW="387461" imgH="158566" progId="Equation.3">
                  <p:embed/>
                </p:oleObj>
              </mc:Choice>
              <mc:Fallback>
                <p:oleObj name="Equation" r:id="rId24" imgW="387461" imgH="158566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3735388"/>
                        <a:ext cx="977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074990" y="3735388"/>
          <a:ext cx="9350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" name="Equation" r:id="rId26" imgW="304997" imgH="158566" progId="Equation.3">
                  <p:embed/>
                </p:oleObj>
              </mc:Choice>
              <mc:Fallback>
                <p:oleObj name="Equation" r:id="rId26" imgW="304997" imgH="158566" progId="Equation.3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90" y="3735388"/>
                        <a:ext cx="9350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91"/>
          <p:cNvSpPr>
            <a:spLocks noChangeShapeType="1"/>
          </p:cNvSpPr>
          <p:nvPr/>
        </p:nvSpPr>
        <p:spPr bwMode="auto">
          <a:xfrm>
            <a:off x="3124200" y="4524375"/>
            <a:ext cx="3684588" cy="7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055938" y="4098925"/>
          <a:ext cx="933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" name="Equation" r:id="rId28" imgW="304997" imgH="158566" progId="Equation.3">
                  <p:embed/>
                </p:oleObj>
              </mc:Choice>
              <mc:Fallback>
                <p:oleObj name="Equation" r:id="rId28" imgW="304997" imgH="158566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098925"/>
                        <a:ext cx="9334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4121150" y="4156075"/>
          <a:ext cx="10112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" name="Equation" r:id="rId30" imgW="400087" imgH="158566" progId="Equation.3">
                  <p:embed/>
                </p:oleObj>
              </mc:Choice>
              <mc:Fallback>
                <p:oleObj name="Equation" r:id="rId30" imgW="400087" imgH="158566" progId="Equation.3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156075"/>
                        <a:ext cx="10112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229227" y="4156075"/>
          <a:ext cx="9747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1" name="Equation" r:id="rId32" imgW="330249" imgH="133196" progId="Equation.3">
                  <p:embed/>
                </p:oleObj>
              </mc:Choice>
              <mc:Fallback>
                <p:oleObj name="Equation" r:id="rId32" imgW="330249" imgH="133196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7" y="4156075"/>
                        <a:ext cx="9747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573588" y="4487865"/>
          <a:ext cx="4873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Equation" r:id="rId34" imgW="133362" imgH="158566" progId="Equation.3">
                  <p:embed/>
                </p:oleObj>
              </mc:Choice>
              <mc:Fallback>
                <p:oleObj name="Equation" r:id="rId34" imgW="133362" imgH="158566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487865"/>
                        <a:ext cx="4873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994277" y="4570413"/>
          <a:ext cx="1052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Equation" r:id="rId36" imgW="266725" imgH="133196" progId="Equation.3">
                  <p:embed/>
                </p:oleObj>
              </mc:Choice>
              <mc:Fallback>
                <p:oleObj name="Equation" r:id="rId36" imgW="266725" imgH="133196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7" y="4570413"/>
                        <a:ext cx="10525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6232525" y="4570415"/>
          <a:ext cx="5730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Equation" r:id="rId38" imgW="184261" imgH="133196" progId="Equation.3">
                  <p:embed/>
                </p:oleObj>
              </mc:Choice>
              <mc:Fallback>
                <p:oleObj name="Equation" r:id="rId38" imgW="184261" imgH="133196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4570415"/>
                        <a:ext cx="5730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2846388" y="4156075"/>
            <a:ext cx="2286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4545013" y="4826000"/>
          <a:ext cx="4873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40" imgW="133362" imgH="158566" progId="Equation.3">
                  <p:embed/>
                </p:oleObj>
              </mc:Choice>
              <mc:Fallback>
                <p:oleObj name="Equation" r:id="rId40" imgW="133362" imgH="158566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4826000"/>
                        <a:ext cx="4873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967290" y="4906963"/>
          <a:ext cx="1050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42" imgW="266725" imgH="133196" progId="Equation.3">
                  <p:embed/>
                </p:oleObj>
              </mc:Choice>
              <mc:Fallback>
                <p:oleObj name="Equation" r:id="rId42" imgW="266725" imgH="133196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90" y="4906963"/>
                        <a:ext cx="1050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203950" y="4906965"/>
          <a:ext cx="5730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44" imgW="184261" imgH="133196" progId="Equation.3">
                  <p:embed/>
                </p:oleObj>
              </mc:Choice>
              <mc:Fallback>
                <p:oleObj name="Equation" r:id="rId44" imgW="184261" imgH="133196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906965"/>
                        <a:ext cx="5730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83"/>
          <p:cNvSpPr>
            <a:spLocks noChangeShapeType="1"/>
          </p:cNvSpPr>
          <p:nvPr/>
        </p:nvSpPr>
        <p:spPr bwMode="auto">
          <a:xfrm>
            <a:off x="4495800" y="5241927"/>
            <a:ext cx="2286000" cy="22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48" name="Straight Connector 47"/>
          <p:cNvCxnSpPr/>
          <p:nvPr/>
        </p:nvCxnSpPr>
        <p:spPr>
          <a:xfrm>
            <a:off x="4381500" y="4956175"/>
            <a:ext cx="2286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062402"/>
              </p:ext>
            </p:extLst>
          </p:nvPr>
        </p:nvGraphicFramePr>
        <p:xfrm>
          <a:off x="6432550" y="5257802"/>
          <a:ext cx="415016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46" imgW="82464" imgH="133196" progId="Equation.DSMT4">
                  <p:embed/>
                </p:oleObj>
              </mc:Choice>
              <mc:Fallback>
                <p:oleObj name="Equation" r:id="rId46" imgW="82464" imgH="133196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5257802"/>
                        <a:ext cx="415016" cy="355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0741947"/>
              </p:ext>
            </p:extLst>
          </p:nvPr>
        </p:nvGraphicFramePr>
        <p:xfrm>
          <a:off x="2133600" y="1732771"/>
          <a:ext cx="7620000" cy="64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48" imgW="2603160" imgH="279360" progId="Equation.DSMT4">
                  <p:embed/>
                </p:oleObj>
              </mc:Choice>
              <mc:Fallback>
                <p:oleObj name="Equation" r:id="rId48" imgW="2603160" imgH="279360" progId="Equation.DSMT4">
                  <p:embed/>
                  <p:pic>
                    <p:nvPicPr>
                      <p:cNvPr id="51" name="Object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32771"/>
                        <a:ext cx="7620000" cy="642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5867400" y="3278190"/>
            <a:ext cx="0" cy="47783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6629400" y="3294065"/>
            <a:ext cx="0" cy="47783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Oval Callout 70"/>
          <p:cNvSpPr/>
          <p:nvPr/>
        </p:nvSpPr>
        <p:spPr>
          <a:xfrm>
            <a:off x="7053265" y="3870326"/>
            <a:ext cx="3729037" cy="1414176"/>
          </a:xfrm>
          <a:prstGeom prst="wedgeEllipseCallout">
            <a:avLst>
              <a:gd name="adj1" fmla="val -57607"/>
              <a:gd name="adj2" fmla="val 73425"/>
            </a:avLst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endParaRPr lang="en-US" sz="3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28801" y="5410200"/>
            <a:ext cx="1028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8" name="Object 7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30900599"/>
              </p:ext>
            </p:extLst>
          </p:nvPr>
        </p:nvGraphicFramePr>
        <p:xfrm>
          <a:off x="1676400" y="5984589"/>
          <a:ext cx="8763000" cy="73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50" imgW="3263760" imgH="279360" progId="Equation.DSMT4">
                  <p:embed/>
                </p:oleObj>
              </mc:Choice>
              <mc:Fallback>
                <p:oleObj name="Equation" r:id="rId50" imgW="3263760" imgH="279360" progId="Equation.DSMT4">
                  <p:embed/>
                  <p:pic>
                    <p:nvPicPr>
                      <p:cNvPr id="51" name="Object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984589"/>
                        <a:ext cx="8763000" cy="730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3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0" dur="2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5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57" grpId="0" animBg="1"/>
      <p:bldP spid="57" grpId="1" animBg="1"/>
      <p:bldP spid="56" grpId="0" animBg="1"/>
      <p:bldP spid="56" grpId="1" animBg="1"/>
      <p:bldP spid="21" grpId="0" animBg="1"/>
      <p:bldP spid="21" grpId="1" animBg="1"/>
      <p:bldP spid="21" grpId="2" animBg="1"/>
      <p:bldP spid="21" grpId="3" animBg="1"/>
      <p:bldP spid="21" grpId="4" animBg="1"/>
      <p:bldP spid="21" grpId="5" animBg="1"/>
      <p:bldP spid="20" grpId="0" animBg="1"/>
      <p:bldP spid="20" grpId="1" animBg="1"/>
      <p:bldP spid="3" grpId="0"/>
      <p:bldP spid="23561" grpId="0"/>
      <p:bldP spid="9" grpId="0" animBg="1"/>
      <p:bldP spid="7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38200" y="253425"/>
            <a:ext cx="1043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hia 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38200" y="914400"/>
            <a:ext cx="10820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38200" y="2011740"/>
            <a:ext cx="10744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62000" y="3530025"/>
            <a:ext cx="10515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62000" y="5486400"/>
            <a:ext cx="11049000" cy="11430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.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838200" y="4191000"/>
            <a:ext cx="10439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dư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thứ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nhất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,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dư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thứ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hai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, …</a:t>
            </a:r>
            <a:r>
              <a:rPr lang="en-US" sz="3200" dirty="0">
                <a:latin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</a:rPr>
              <a:t> 3 </a:t>
            </a:r>
            <a:r>
              <a:rPr lang="en-US" sz="3200" dirty="0" err="1">
                <a:latin typeface="Times New Roman" pitchFamily="18" charset="0"/>
              </a:rPr>
              <a:t>bước</a:t>
            </a:r>
            <a:r>
              <a:rPr lang="en-US" sz="3200" dirty="0">
                <a:latin typeface="Times New Roman" pitchFamily="18" charset="0"/>
              </a:rPr>
              <a:t> : 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chia,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nhân</a:t>
            </a:r>
            <a:r>
              <a:rPr lang="en-US" sz="3200" dirty="0">
                <a:solidFill>
                  <a:srgbClr val="EB2323"/>
                </a:solidFill>
                <a:latin typeface="Times New Roman" pitchFamily="18" charset="0"/>
              </a:rPr>
              <a:t>, </a:t>
            </a:r>
            <a:r>
              <a:rPr lang="en-US" sz="3200" dirty="0" err="1">
                <a:solidFill>
                  <a:srgbClr val="EB2323"/>
                </a:solidFill>
                <a:latin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ư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317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2133600" y="0"/>
            <a:ext cx="609600" cy="609600"/>
            <a:chOff x="165" y="2517"/>
            <a:chExt cx="288" cy="336"/>
          </a:xfrm>
        </p:grpSpPr>
        <p:sp>
          <p:nvSpPr>
            <p:cNvPr id="3172" name="Rectangle 10"/>
            <p:cNvSpPr>
              <a:spLocks noChangeArrowheads="1"/>
            </p:cNvSpPr>
            <p:nvPr/>
          </p:nvSpPr>
          <p:spPr bwMode="auto">
            <a:xfrm>
              <a:off x="165" y="2517"/>
              <a:ext cx="288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Calibri" pitchFamily="34" charset="0"/>
              </a:endParaRPr>
            </a:p>
          </p:txBody>
        </p:sp>
        <p:pic>
          <p:nvPicPr>
            <p:cNvPr id="3173" name="Picture 11" descr="mhjh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" y="2553"/>
              <a:ext cx="238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771922" y="0"/>
            <a:ext cx="8753202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hia      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62200" y="5039380"/>
            <a:ext cx="7696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hia .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hia</a:t>
            </a:r>
          </a:p>
        </p:txBody>
      </p:sp>
      <p:graphicFrame>
        <p:nvGraphicFramePr>
          <p:cNvPr id="28" name="Object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19391740"/>
              </p:ext>
            </p:extLst>
          </p:nvPr>
        </p:nvGraphicFramePr>
        <p:xfrm>
          <a:off x="1524001" y="1524001"/>
          <a:ext cx="9001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4" imgW="3352680" imgH="228600" progId="Equation.DSMT4">
                  <p:embed/>
                </p:oleObj>
              </mc:Choice>
              <mc:Fallback>
                <p:oleObj name="Equation" r:id="rId4" imgW="3352680" imgH="228600" progId="Equation.DSMT4">
                  <p:embed/>
                  <p:pic>
                    <p:nvPicPr>
                      <p:cNvPr id="78" name="Object 7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524001"/>
                        <a:ext cx="90011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38800" y="1066800"/>
            <a:ext cx="6784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43451" y="2133600"/>
            <a:ext cx="1451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13267967"/>
              </p:ext>
            </p:extLst>
          </p:nvPr>
        </p:nvGraphicFramePr>
        <p:xfrm>
          <a:off x="3394545" y="2169726"/>
          <a:ext cx="43291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6" imgW="1612800" imgH="228600" progId="Equation.DSMT4">
                  <p:embed/>
                </p:oleObj>
              </mc:Choice>
              <mc:Fallback>
                <p:oleObj name="Equation" r:id="rId6" imgW="1612800" imgH="228600" progId="Equation.DSMT4">
                  <p:embed/>
                  <p:pic>
                    <p:nvPicPr>
                      <p:cNvPr id="28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545" y="2169726"/>
                        <a:ext cx="43291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82499"/>
              </p:ext>
            </p:extLst>
          </p:nvPr>
        </p:nvGraphicFramePr>
        <p:xfrm>
          <a:off x="2602912" y="2845683"/>
          <a:ext cx="8065088" cy="55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8" imgW="2971800" imgH="203040" progId="Equation.DSMT4">
                  <p:embed/>
                </p:oleObj>
              </mc:Choice>
              <mc:Fallback>
                <p:oleObj name="Equation" r:id="rId8" imgW="2971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2912" y="2845683"/>
                        <a:ext cx="8065088" cy="55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47700981"/>
              </p:ext>
            </p:extLst>
          </p:nvPr>
        </p:nvGraphicFramePr>
        <p:xfrm>
          <a:off x="2575395" y="3702051"/>
          <a:ext cx="47053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10" imgW="1752480" imgH="203040" progId="Equation.DSMT4">
                  <p:embed/>
                </p:oleObj>
              </mc:Choice>
              <mc:Fallback>
                <p:oleObj name="Equation" r:id="rId10" imgW="1752480" imgH="203040" progId="Equation.DSMT4">
                  <p:embed/>
                  <p:pic>
                    <p:nvPicPr>
                      <p:cNvPr id="28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395" y="3702051"/>
                        <a:ext cx="47053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143124"/>
              </p:ext>
            </p:extLst>
          </p:nvPr>
        </p:nvGraphicFramePr>
        <p:xfrm>
          <a:off x="1771923" y="5791200"/>
          <a:ext cx="579967" cy="46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71923" y="5791200"/>
                        <a:ext cx="579967" cy="463974"/>
                      </a:xfrm>
                      <a:prstGeom prst="rect">
                        <a:avLst/>
                      </a:prstGeom>
                      <a:noFill/>
                      <a:ln w="444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63880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6401" y="4343400"/>
            <a:ext cx="2071687" cy="523220"/>
          </a:xfrm>
          <a:prstGeom prst="rect">
            <a:avLst/>
          </a:prstGeom>
          <a:noFill/>
          <a:ln w="57150" cmpd="sng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70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5" grpId="0"/>
      <p:bldP spid="9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3490914" y="4510089"/>
            <a:ext cx="2668586" cy="5397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76400" y="0"/>
            <a:ext cx="9008620" cy="553998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u="sng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u="sng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2</a:t>
            </a:r>
            <a:r>
              <a:rPr lang="en-US" sz="3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CHIA  ĐA THỨC MỘT BIẾN ĐÃ SẮP XẾP</a:t>
            </a: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5257800" y="2202086"/>
            <a:ext cx="990600" cy="464914"/>
          </a:xfrm>
          <a:prstGeom prst="rect">
            <a:avLst/>
          </a:prstGeom>
          <a:ln w="47625"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152652" y="2846390"/>
            <a:ext cx="5314948" cy="914398"/>
            <a:chOff x="2152652" y="2846390"/>
            <a:chExt cx="5314948" cy="914398"/>
          </a:xfrm>
        </p:grpSpPr>
        <p:grpSp>
          <p:nvGrpSpPr>
            <p:cNvPr id="23" name="Group 22"/>
            <p:cNvGrpSpPr/>
            <p:nvPr/>
          </p:nvGrpSpPr>
          <p:grpSpPr>
            <a:xfrm>
              <a:off x="2152652" y="2846390"/>
              <a:ext cx="4629148" cy="452435"/>
              <a:chOff x="2152652" y="2846390"/>
              <a:chExt cx="4629148" cy="452435"/>
            </a:xfrm>
          </p:grpSpPr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3268641"/>
                  </p:ext>
                </p:extLst>
              </p:nvPr>
            </p:nvGraphicFramePr>
            <p:xfrm>
              <a:off x="2152652" y="2892425"/>
              <a:ext cx="771525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78" name="Equation" r:id="rId3" imgW="203200" imgH="164909" progId="Equation.3">
                      <p:embed/>
                    </p:oleObj>
                  </mc:Choice>
                  <mc:Fallback>
                    <p:oleObj name="Equation" r:id="rId3" imgW="203200" imgH="164909" progId="Equation.3">
                      <p:embed/>
                      <p:pic>
                        <p:nvPicPr>
                          <p:cNvPr id="1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2652" y="2892425"/>
                            <a:ext cx="771525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4051344"/>
                  </p:ext>
                </p:extLst>
              </p:nvPr>
            </p:nvGraphicFramePr>
            <p:xfrm>
              <a:off x="2862265" y="2892425"/>
              <a:ext cx="947737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79" name="Equation" r:id="rId5" imgW="317623" imgH="164909" progId="Equation.3">
                      <p:embed/>
                    </p:oleObj>
                  </mc:Choice>
                  <mc:Fallback>
                    <p:oleObj name="Equation" r:id="rId5" imgW="317623" imgH="164909" progId="Equation.3">
                      <p:embed/>
                      <p:pic>
                        <p:nvPicPr>
                          <p:cNvPr id="1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2265" y="2892425"/>
                            <a:ext cx="947737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7256313"/>
                  </p:ext>
                </p:extLst>
              </p:nvPr>
            </p:nvGraphicFramePr>
            <p:xfrm>
              <a:off x="4562477" y="2970215"/>
              <a:ext cx="695325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80" name="Equation" r:id="rId7" imgW="203200" imgH="145881" progId="Equation.3">
                      <p:embed/>
                    </p:oleObj>
                  </mc:Choice>
                  <mc:Fallback>
                    <p:oleObj name="Equation" r:id="rId7" imgW="203200" imgH="145881" progId="Equation.3">
                      <p:embed/>
                      <p:pic>
                        <p:nvPicPr>
                          <p:cNvPr id="1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2477" y="2970215"/>
                            <a:ext cx="695325" cy="306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2347381"/>
                  </p:ext>
                </p:extLst>
              </p:nvPr>
            </p:nvGraphicFramePr>
            <p:xfrm>
              <a:off x="5486400" y="2846390"/>
              <a:ext cx="1295400" cy="415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81" name="Equation" r:id="rId9" imgW="349188" imgH="164909" progId="Equation.3">
                      <p:embed/>
                    </p:oleObj>
                  </mc:Choice>
                  <mc:Fallback>
                    <p:oleObj name="Equation" r:id="rId9" imgW="349188" imgH="164909" progId="Equation.3">
                      <p:embed/>
                      <p:pic>
                        <p:nvPicPr>
                          <p:cNvPr id="15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400" y="2846390"/>
                            <a:ext cx="1295400" cy="415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" name="Group 19"/>
            <p:cNvGrpSpPr/>
            <p:nvPr/>
          </p:nvGrpSpPr>
          <p:grpSpPr>
            <a:xfrm>
              <a:off x="5334000" y="2997200"/>
              <a:ext cx="2133600" cy="763588"/>
              <a:chOff x="5334000" y="2997200"/>
              <a:chExt cx="2133600" cy="763588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5334000" y="2997200"/>
                <a:ext cx="0" cy="7635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5334000" y="3360738"/>
                <a:ext cx="21336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62600" y="3444875"/>
          <a:ext cx="596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" name="Equation" r:id="rId11" imgW="164927" imgH="145881" progId="Equation.3">
                  <p:embed/>
                </p:oleObj>
              </mc:Choice>
              <mc:Fallback>
                <p:oleObj name="Equation" r:id="rId11" imgW="164927" imgH="145881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44875"/>
                        <a:ext cx="596900" cy="387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3448050"/>
          <a:ext cx="6810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3" name="Equation" r:id="rId13" imgW="196887" imgH="145881" progId="Equation.3">
                  <p:embed/>
                </p:oleObj>
              </mc:Choice>
              <mc:Fallback>
                <p:oleObj name="Equation" r:id="rId13" imgW="196887" imgH="145881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48050"/>
                        <a:ext cx="681038" cy="395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05227" y="3325815"/>
          <a:ext cx="8667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" name="Equation" r:id="rId15" imgW="266725" imgH="145881" progId="Equation.3">
                  <p:embed/>
                </p:oleObj>
              </mc:Choice>
              <mc:Fallback>
                <p:oleObj name="Equation" r:id="rId15" imgW="266725" imgH="145881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7" y="3325815"/>
                        <a:ext cx="8667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133600" y="3303588"/>
          <a:ext cx="762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5" name="Equation" r:id="rId17" imgW="203200" imgH="164909" progId="Equation.3">
                  <p:embed/>
                </p:oleObj>
              </mc:Choice>
              <mc:Fallback>
                <p:oleObj name="Equation" r:id="rId17" imgW="203200" imgH="164909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03588"/>
                        <a:ext cx="762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2008188" y="3333750"/>
            <a:ext cx="2286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103438" y="3703638"/>
            <a:ext cx="2406650" cy="47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572000" y="3813175"/>
          <a:ext cx="609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6" name="Equation" r:id="rId19" imgW="203200" imgH="145881" progId="Equation.3">
                  <p:embed/>
                </p:oleObj>
              </mc:Choice>
              <mc:Fallback>
                <p:oleObj name="Equation" r:id="rId19" imgW="203200" imgH="145881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3175"/>
                        <a:ext cx="609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681288" y="3703638"/>
          <a:ext cx="9382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7" name="Equation" r:id="rId21" imgW="317623" imgH="164909" progId="Equation.3">
                  <p:embed/>
                </p:oleObj>
              </mc:Choice>
              <mc:Fallback>
                <p:oleObj name="Equation" r:id="rId21" imgW="317623" imgH="164909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703638"/>
                        <a:ext cx="9382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43315" y="3775075"/>
          <a:ext cx="8667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8" name="Equation" r:id="rId23" imgW="266725" imgH="145881" progId="Equation.3">
                  <p:embed/>
                </p:oleObj>
              </mc:Choice>
              <mc:Fallback>
                <p:oleObj name="Equation" r:id="rId23" imgW="266725" imgH="145881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5" y="3775075"/>
                        <a:ext cx="8667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2482850" y="4103688"/>
            <a:ext cx="2286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578352" y="4140200"/>
          <a:ext cx="5826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9" name="Equation" r:id="rId25" imgW="196887" imgH="145881" progId="Equation.3">
                  <p:embed/>
                </p:oleObj>
              </mc:Choice>
              <mc:Fallback>
                <p:oleObj name="Equation" r:id="rId25" imgW="196887" imgH="145881" progId="Equation.3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2" y="4140200"/>
                        <a:ext cx="5826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628902" y="4083050"/>
          <a:ext cx="9382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" name="Equation" r:id="rId27" imgW="317623" imgH="164909" progId="Equation.3">
                  <p:embed/>
                </p:oleObj>
              </mc:Choice>
              <mc:Fallback>
                <p:oleObj name="Equation" r:id="rId27" imgW="317623" imgH="164909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2" y="4083050"/>
                        <a:ext cx="9382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2711450" y="4471988"/>
            <a:ext cx="25463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643315" y="4524375"/>
          <a:ext cx="8667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1" name="Equation" r:id="rId29" imgW="266725" imgH="145881" progId="Equation.3">
                  <p:embed/>
                </p:oleObj>
              </mc:Choice>
              <mc:Fallback>
                <p:oleObj name="Equation" r:id="rId29" imgW="266725" imgH="145881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5" y="4524375"/>
                        <a:ext cx="8667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494213" y="4586290"/>
          <a:ext cx="825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" name="Equation" r:id="rId31" imgW="260412" imgH="145881" progId="Equation.3">
                  <p:embed/>
                </p:oleObj>
              </mc:Choice>
              <mc:Fallback>
                <p:oleObj name="Equation" r:id="rId31" imgW="260412" imgH="145881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586290"/>
                        <a:ext cx="825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299075" y="4524375"/>
          <a:ext cx="762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" name="Equation" r:id="rId33" imgW="203200" imgH="145881" progId="Equation.3">
                  <p:embed/>
                </p:oleObj>
              </mc:Choice>
              <mc:Fallback>
                <p:oleObj name="Equation" r:id="rId33" imgW="203200" imgH="145881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524375"/>
                        <a:ext cx="762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Callout 46"/>
          <p:cNvSpPr/>
          <p:nvPr/>
        </p:nvSpPr>
        <p:spPr>
          <a:xfrm>
            <a:off x="6858000" y="3276600"/>
            <a:ext cx="4114800" cy="1707406"/>
          </a:xfrm>
          <a:prstGeom prst="wedgeEllipseCallout">
            <a:avLst>
              <a:gd name="adj1" fmla="val -65373"/>
              <a:gd name="adj2" fmla="val 37296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9" name="Rectangle 20"/>
          <p:cNvSpPr>
            <a:spLocks noChangeArrowheads="1"/>
          </p:cNvSpPr>
          <p:nvPr/>
        </p:nvSpPr>
        <p:spPr bwMode="auto">
          <a:xfrm>
            <a:off x="1627188" y="5021265"/>
            <a:ext cx="990600" cy="301625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3810000" y="3173413"/>
            <a:ext cx="762000" cy="171450"/>
            <a:chOff x="1524000" y="4572000"/>
            <a:chExt cx="762000" cy="228600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524000" y="4572000"/>
              <a:ext cx="0" cy="2286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1524000" y="4800600"/>
              <a:ext cx="7620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2286000" y="4572000"/>
              <a:ext cx="0" cy="2286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5"/>
          <p:cNvSpPr txBox="1">
            <a:spLocks noChangeArrowheads="1"/>
          </p:cNvSpPr>
          <p:nvPr/>
        </p:nvSpPr>
        <p:spPr bwMode="auto">
          <a:xfrm>
            <a:off x="1820863" y="762001"/>
            <a:ext cx="46165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 </a:t>
            </a:r>
            <a:r>
              <a:rPr lang="en-US" altLang="vi-VN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vi-VN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9" name="Group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7299047"/>
              </p:ext>
            </p:extLst>
          </p:nvPr>
        </p:nvGraphicFramePr>
        <p:xfrm>
          <a:off x="1543050" y="1469472"/>
          <a:ext cx="9144000" cy="664128"/>
        </p:xfrm>
        <a:graphic>
          <a:graphicData uri="http://schemas.openxmlformats.org/drawingml/2006/table">
            <a:tbl>
              <a:tblPr/>
              <a:tblGrid>
                <a:gridCol w="9144000">
                  <a:extLst>
                    <a:ext uri="{9D8B030D-6E8A-4147-A177-3AD203B41FA5}">
                      <a16:colId xmlns:a16="http://schemas.microsoft.com/office/drawing/2014/main" val="1293364014"/>
                    </a:ext>
                  </a:extLst>
                </a:gridCol>
              </a:tblGrid>
              <a:tr h="66412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 2:</a:t>
                      </a:r>
                      <a:r>
                        <a:rPr kumimoji="0" lang="pt-BR" altLang="vi-V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x</a:t>
                      </a:r>
                      <a:r>
                        <a:rPr kumimoji="0" lang="pt-BR" altLang="vi-VN" sz="4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pt-BR" altLang="vi-VN" sz="3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x</a:t>
                      </a:r>
                      <a:r>
                        <a:rPr kumimoji="0" lang="pt-BR" altLang="vi-VN" sz="4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7) : (x</a:t>
                      </a:r>
                      <a:r>
                        <a:rPr kumimoji="0" lang="pt-BR" altLang="vi-VN" sz="4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pt-BR" altLang="vi-VN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1)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8888027"/>
                  </a:ext>
                </a:extLst>
              </a:tr>
            </a:tbl>
          </a:graphicData>
        </a:graphic>
      </p:graphicFrame>
      <p:sp>
        <p:nvSpPr>
          <p:cNvPr id="50" name="Rectangle 35"/>
          <p:cNvSpPr>
            <a:spLocks noChangeArrowheads="1"/>
          </p:cNvSpPr>
          <p:nvPr/>
        </p:nvSpPr>
        <p:spPr bwMode="auto">
          <a:xfrm>
            <a:off x="457200" y="2310825"/>
            <a:ext cx="109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A7D4F5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9900FF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Khi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đa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thức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bị</a:t>
            </a:r>
            <a:r>
              <a:rPr lang="en-US" altLang="vi-VN" sz="3200" dirty="0">
                <a:solidFill>
                  <a:srgbClr val="0070C0"/>
                </a:solidFill>
              </a:rPr>
              <a:t> chia </a:t>
            </a:r>
            <a:r>
              <a:rPr lang="en-US" altLang="vi-VN" sz="3200" dirty="0" err="1">
                <a:solidFill>
                  <a:srgbClr val="0070C0"/>
                </a:solidFill>
              </a:rPr>
              <a:t>khuyết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 smtClean="0">
                <a:solidFill>
                  <a:srgbClr val="0070C0"/>
                </a:solidFill>
              </a:rPr>
              <a:t>bậc</a:t>
            </a:r>
            <a:r>
              <a:rPr lang="en-US" altLang="vi-VN" sz="3200" dirty="0" smtClean="0">
                <a:solidFill>
                  <a:srgbClr val="0070C0"/>
                </a:solidFill>
              </a:rPr>
              <a:t>, </a:t>
            </a:r>
            <a:r>
              <a:rPr lang="en-US" altLang="vi-VN" sz="3200" dirty="0">
                <a:solidFill>
                  <a:srgbClr val="0070C0"/>
                </a:solidFill>
              </a:rPr>
              <a:t>ta </a:t>
            </a:r>
            <a:r>
              <a:rPr lang="en-US" altLang="vi-VN" sz="3200" dirty="0" err="1">
                <a:solidFill>
                  <a:srgbClr val="0070C0"/>
                </a:solidFill>
              </a:rPr>
              <a:t>phải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đặt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tính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như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thế</a:t>
            </a:r>
            <a:r>
              <a:rPr lang="en-US" altLang="vi-VN" sz="3200" dirty="0">
                <a:solidFill>
                  <a:srgbClr val="0070C0"/>
                </a:solidFill>
              </a:rPr>
              <a:t> </a:t>
            </a:r>
            <a:r>
              <a:rPr lang="en-US" altLang="vi-VN" sz="3200" dirty="0" err="1">
                <a:solidFill>
                  <a:srgbClr val="0070C0"/>
                </a:solidFill>
              </a:rPr>
              <a:t>nào</a:t>
            </a:r>
            <a:r>
              <a:rPr lang="en-US" altLang="vi-VN" sz="3200" dirty="0">
                <a:solidFill>
                  <a:srgbClr val="0070C0"/>
                </a:solidFill>
              </a:rPr>
              <a:t>?</a:t>
            </a:r>
          </a:p>
        </p:txBody>
      </p:sp>
      <p:sp>
        <p:nvSpPr>
          <p:cNvPr id="55" name="Text Box 50"/>
          <p:cNvSpPr txBox="1">
            <a:spLocks noChangeArrowheads="1"/>
          </p:cNvSpPr>
          <p:nvPr/>
        </p:nvSpPr>
        <p:spPr bwMode="auto">
          <a:xfrm>
            <a:off x="1981200" y="5334000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5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7 ) =  ( 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 ) .  ( 5x – 3 )   - 5x + 10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3048003" y="5791202"/>
            <a:ext cx="7162797" cy="552508"/>
            <a:chOff x="3048003" y="5791202"/>
            <a:chExt cx="7162797" cy="552508"/>
          </a:xfrm>
        </p:grpSpPr>
        <p:sp>
          <p:nvSpPr>
            <p:cNvPr id="54" name="AutoShape 31"/>
            <p:cNvSpPr>
              <a:spLocks/>
            </p:cNvSpPr>
            <p:nvPr/>
          </p:nvSpPr>
          <p:spPr bwMode="auto">
            <a:xfrm rot="16200000">
              <a:off x="3927479" y="4911726"/>
              <a:ext cx="222248" cy="1981199"/>
            </a:xfrm>
            <a:prstGeom prst="leftBrace">
              <a:avLst>
                <a:gd name="adj1" fmla="val 70604"/>
                <a:gd name="adj2" fmla="val 50000"/>
              </a:avLst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6" name="AutoShape 31"/>
            <p:cNvSpPr>
              <a:spLocks/>
            </p:cNvSpPr>
            <p:nvPr/>
          </p:nvSpPr>
          <p:spPr bwMode="auto">
            <a:xfrm rot="16200000">
              <a:off x="6113091" y="5316912"/>
              <a:ext cx="229343" cy="1177923"/>
            </a:xfrm>
            <a:prstGeom prst="leftBrace">
              <a:avLst>
                <a:gd name="adj1" fmla="val 70604"/>
                <a:gd name="adj2" fmla="val 50000"/>
              </a:avLst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7" name="AutoShape 31"/>
            <p:cNvSpPr>
              <a:spLocks/>
            </p:cNvSpPr>
            <p:nvPr/>
          </p:nvSpPr>
          <p:spPr bwMode="auto">
            <a:xfrm rot="16200000">
              <a:off x="7830768" y="5316912"/>
              <a:ext cx="229343" cy="1177923"/>
            </a:xfrm>
            <a:prstGeom prst="leftBrace">
              <a:avLst>
                <a:gd name="adj1" fmla="val 70604"/>
                <a:gd name="adj2" fmla="val 50000"/>
              </a:avLst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58" name="AutoShape 31"/>
            <p:cNvSpPr>
              <a:spLocks/>
            </p:cNvSpPr>
            <p:nvPr/>
          </p:nvSpPr>
          <p:spPr bwMode="auto">
            <a:xfrm rot="16200000">
              <a:off x="9354768" y="5316912"/>
              <a:ext cx="229343" cy="1177923"/>
            </a:xfrm>
            <a:prstGeom prst="leftBrace">
              <a:avLst>
                <a:gd name="adj1" fmla="val 70604"/>
                <a:gd name="adj2" fmla="val 50000"/>
              </a:avLst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352800" y="5943600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</a:t>
              </a:r>
              <a:endPara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486400" y="5943600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</a:t>
              </a:r>
              <a:endPara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239000" y="5924490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ương</a:t>
              </a:r>
              <a:endPara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8763000" y="5924490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</a:t>
              </a:r>
              <a:endPara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6200" y="6248400"/>
            <a:ext cx="5943600" cy="476310"/>
            <a:chOff x="3886200" y="6248400"/>
            <a:chExt cx="5943600" cy="476310"/>
          </a:xfrm>
        </p:grpSpPr>
        <p:sp>
          <p:nvSpPr>
            <p:cNvPr id="10" name="TextBox 9"/>
            <p:cNvSpPr txBox="1"/>
            <p:nvPr/>
          </p:nvSpPr>
          <p:spPr>
            <a:xfrm>
              <a:off x="3886200" y="63246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vi-V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943600" y="62484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vi-V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620000" y="62484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vi-V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9296400" y="62484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vi-V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869658" y="6019800"/>
            <a:ext cx="4045742" cy="762000"/>
            <a:chOff x="4869658" y="6019800"/>
            <a:chExt cx="4045742" cy="762000"/>
          </a:xfrm>
        </p:grpSpPr>
        <p:sp>
          <p:nvSpPr>
            <p:cNvPr id="16" name="TextBox 15"/>
            <p:cNvSpPr txBox="1"/>
            <p:nvPr/>
          </p:nvSpPr>
          <p:spPr>
            <a:xfrm>
              <a:off x="4869658" y="6197025"/>
              <a:ext cx="61674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EB2323"/>
                  </a:solidFill>
                </a:rPr>
                <a:t>=</a:t>
              </a:r>
              <a:endParaRPr lang="vi-VN" sz="3200" b="1" dirty="0">
                <a:solidFill>
                  <a:srgbClr val="EB2323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58000" y="6019800"/>
              <a:ext cx="304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smtClean="0">
                  <a:solidFill>
                    <a:srgbClr val="EB2323"/>
                  </a:solidFill>
                </a:rPr>
                <a:t>.</a:t>
              </a:r>
              <a:endParaRPr lang="vi-VN" sz="4000" b="1" dirty="0">
                <a:solidFill>
                  <a:srgbClr val="EB2323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610600" y="6019800"/>
              <a:ext cx="304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smtClean="0">
                  <a:solidFill>
                    <a:srgbClr val="EB2323"/>
                  </a:solidFill>
                </a:rPr>
                <a:t>+</a:t>
              </a:r>
              <a:endParaRPr lang="vi-VN" sz="4000" b="1" dirty="0">
                <a:solidFill>
                  <a:srgbClr val="EB232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658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11" grpId="0" animBg="1"/>
      <p:bldP spid="47" grpId="0" animBg="1"/>
      <p:bldP spid="47" grpId="1" animBg="1"/>
      <p:bldP spid="48" grpId="0"/>
      <p:bldP spid="50" grpId="0"/>
      <p:bldP spid="50" grpId="1"/>
      <p:bldP spid="5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9</TotalTime>
  <Words>760</Words>
  <Application>Microsoft Office PowerPoint</Application>
  <PresentationFormat>Widescreen</PresentationFormat>
  <Paragraphs>110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.VnBodoniH</vt:lpstr>
      <vt:lpstr>.VnExoticH</vt:lpstr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Bài toán thực tế 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oc Long</cp:lastModifiedBy>
  <cp:revision>146</cp:revision>
  <dcterms:created xsi:type="dcterms:W3CDTF">2018-10-03T06:46:47Z</dcterms:created>
  <dcterms:modified xsi:type="dcterms:W3CDTF">2021-09-02T16:00:19Z</dcterms:modified>
</cp:coreProperties>
</file>